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4484" w:rsidRPr="00504484" w:rsidRDefault="00504484" w:rsidP="00504484">
      <w:pPr>
        <w:spacing w:after="0" w:line="240" w:lineRule="auto"/>
        <w:ind w:left="1440" w:firstLine="720"/>
        <w:rPr>
          <w:rFonts w:ascii="Times New Roman" w:hAnsi="Times New Roman"/>
          <w:b/>
          <w:sz w:val="26"/>
          <w:szCs w:val="26"/>
        </w:rPr>
      </w:pPr>
      <w:r w:rsidRPr="00504484">
        <w:rPr>
          <w:rFonts w:ascii="Times New Roman" w:hAnsi="Times New Roman"/>
          <w:b/>
          <w:sz w:val="26"/>
          <w:szCs w:val="26"/>
        </w:rPr>
        <w:t>ĐÁP ÁN ĐỀ KIỂM TRA GIỮA HỌC KÌ I (2016-2017)</w:t>
      </w:r>
    </w:p>
    <w:p w:rsidR="00504484" w:rsidRPr="00504484" w:rsidRDefault="00504484" w:rsidP="00504484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504484">
        <w:rPr>
          <w:rFonts w:ascii="Times New Roman" w:hAnsi="Times New Roman"/>
          <w:b/>
          <w:sz w:val="26"/>
          <w:szCs w:val="26"/>
        </w:rPr>
        <w:t>Môn : Toán – Lớp 7</w:t>
      </w:r>
    </w:p>
    <w:p w:rsidR="00504484" w:rsidRPr="00504484" w:rsidRDefault="00504484" w:rsidP="00504484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</w:p>
    <w:tbl>
      <w:tblPr>
        <w:tblW w:w="10440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60"/>
        <w:gridCol w:w="7859"/>
        <w:gridCol w:w="1321"/>
      </w:tblGrid>
      <w:tr w:rsidR="00504484" w:rsidRPr="00504484" w:rsidTr="000746F9"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504484" w:rsidRPr="00504484" w:rsidTr="000746F9">
        <w:trPr>
          <w:trHeight w:val="285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Câu 1</w:t>
            </w:r>
          </w:p>
          <w:p w:rsidR="00504484" w:rsidRPr="00504484" w:rsidRDefault="00504484" w:rsidP="00504484">
            <w:pPr>
              <w:tabs>
                <w:tab w:val="center" w:pos="44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(4 điểm)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  <m:r>
                      <w:rPr>
                        <w:rFonts w:ascii="Times New Roman" w:hAnsi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6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343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color="FFFFFF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</w:rPr>
                              <m:t>49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504484" w:rsidRPr="00504484" w:rsidRDefault="00504484" w:rsidP="00504484">
            <w:pPr>
              <w:spacing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</w:p>
        </w:tc>
      </w:tr>
      <w:tr w:rsidR="00504484" w:rsidRPr="00504484" w:rsidTr="000746F9">
        <w:trPr>
          <w:trHeight w:val="2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  <m:r>
                      <w:rPr>
                        <w:rFonts w:ascii="Times New Roman" w:hAnsi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6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343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color="FFFFFF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</w:rPr>
                              <m:t>49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</m:den>
                </m:f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  <m:r>
                      <w:rPr>
                        <w:rFonts w:ascii="Times New Roman" w:hAnsi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2.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color="FFFFFF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</w:rPr>
                              <m:t>7</m:t>
                            </m:r>
                          </m:e>
                          <m:sup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color="FFFFFF"/>
                                <w:lang w:val="en-GB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Times New Roman"/>
                                    <w:i/>
                                    <w:kern w:val="28"/>
                                    <w:sz w:val="26"/>
                                    <w:szCs w:val="26"/>
                                    <w:u w:color="FFFFFF"/>
                                    <w:lang w:val="en-GB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Times New Roman" w:hAnsi="Times New Roman"/>
                                    <w:sz w:val="26"/>
                                    <w:szCs w:val="2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Times New Roman"/>
                                    <w:sz w:val="26"/>
                                    <w:szCs w:val="26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</w:tr>
      <w:tr w:rsidR="00504484" w:rsidRPr="00504484" w:rsidTr="000746F9">
        <w:trPr>
          <w:trHeight w:val="2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  <m:r>
                      <w:rPr>
                        <w:rFonts w:ascii="Times New Roman" w:hAnsi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2.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8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20</m:t>
                        </m:r>
                      </m:sup>
                    </m:sSup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</m:den>
                </m:f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8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  <m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2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9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2.7+1</m:t>
                        </m:r>
                      </m:e>
                    </m:d>
                  </m:den>
                </m:f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3.5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7.15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</w:tr>
      <w:tr w:rsidR="00504484" w:rsidRPr="00504484" w:rsidTr="000746F9">
        <w:trPr>
          <w:trHeight w:val="2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position w:val="-54"/>
                <w:sz w:val="26"/>
                <w:szCs w:val="26"/>
              </w:rPr>
              <w:object w:dxaOrig="6900" w:dyaOrig="1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5pt;height:61.5pt" o:ole="">
                  <v:imagedata r:id="rId7" o:title=""/>
                </v:shape>
                <o:OLEObject Type="Embed" ProgID="Equation.DSMT4" ShapeID="_x0000_i1025" DrawAspect="Content" ObjectID="_1632123334" r:id="rId8"/>
              </w:objec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</w:p>
        </w:tc>
      </w:tr>
      <w:tr w:rsidR="00504484" w:rsidRPr="00504484" w:rsidTr="000746F9">
        <w:trPr>
          <w:trHeight w:val="99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iCs/>
                <w:kern w:val="28"/>
                <w:sz w:val="26"/>
                <w:szCs w:val="26"/>
                <w:u w:color="FFFFFF"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=1.</m:t>
                </m:r>
                <m:d>
                  <m:d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4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:15+0,525.</m:t>
                    </m:r>
                    <m:rad>
                      <m:rad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Times New Roman"/>
                                <w:kern w:val="28"/>
                                <w:sz w:val="26"/>
                                <w:szCs w:val="26"/>
                                <w:u w:color="FFFFFF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/>
                                <w:sz w:val="26"/>
                                <w:szCs w:val="26"/>
                              </w:rPr>
                              <m:t>10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/>
                                <w:sz w:val="26"/>
                                <w:szCs w:val="26"/>
                              </w:rPr>
                              <m:t>49</m:t>
                            </m:r>
                          </m:den>
                        </m:f>
                      </m:e>
                    </m:rad>
                  </m:e>
                </m:d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: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Times New Roman" w:hAnsi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3.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</w:tr>
      <w:tr w:rsidR="00504484" w:rsidRPr="00504484" w:rsidTr="000746F9">
        <w:trPr>
          <w:trHeight w:val="82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iCs/>
                <w:kern w:val="28"/>
                <w:sz w:val="26"/>
                <w:szCs w:val="26"/>
                <w:u w:color="FFFFFF"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=1.</m:t>
                </m:r>
                <m:d>
                  <m:d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+0,525.</m:t>
                    </m:r>
                    <m:f>
                      <m:f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1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7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6"/>
                            <w:szCs w:val="26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+0,7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.2=3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</w:tr>
      <w:tr w:rsidR="00504484" w:rsidRPr="00504484" w:rsidTr="000746F9">
        <w:trPr>
          <w:trHeight w:val="264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</w:p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(4 điểm)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ind w:left="1440" w:hanging="1458"/>
              <w:rPr>
                <w:rFonts w:ascii="Times New Roman" w:hAnsi="Times New Roman"/>
                <w:kern w:val="28"/>
                <w:sz w:val="26"/>
                <w:szCs w:val="26"/>
                <w:u w:color="FFFFFF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 xml:space="preserve">a) Tìm x, biết </w:t>
            </w:r>
            <m:oMath>
              <m:sSup>
                <m:sSupPr>
                  <m:ctrlPr>
                    <w:rPr>
                      <w:rFonts w:ascii="Cambria Math" w:hAnsi="Times New Roman"/>
                      <w:i/>
                      <w:kern w:val="28"/>
                      <w:sz w:val="26"/>
                      <w:szCs w:val="26"/>
                      <w:u w:color="FFFFFF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kern w:val="28"/>
                          <w:sz w:val="26"/>
                          <w:szCs w:val="26"/>
                          <w:u w:color="FFFFFF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nl-NL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6"/>
                          <w:szCs w:val="26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Times New Roman"/>
                              <w:i/>
                              <w:kern w:val="28"/>
                              <w:sz w:val="26"/>
                              <w:szCs w:val="26"/>
                              <w:u w:color="FFFFFF"/>
                              <w:lang w:val="nl-NL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Times New Roman"/>
                      <w:sz w:val="26"/>
                      <w:szCs w:val="26"/>
                    </w:rPr>
                    <m:t>4032</m:t>
                  </m:r>
                </m:sup>
              </m:sSup>
              <m:r>
                <w:rPr>
                  <w:rFonts w:ascii="Cambria Math" w:hAnsi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Times New Roman"/>
                      <w:i/>
                      <w:kern w:val="28"/>
                      <w:sz w:val="26"/>
                      <w:szCs w:val="26"/>
                      <w:u w:color="FFFFFF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kern w:val="28"/>
                          <w:sz w:val="26"/>
                          <w:szCs w:val="26"/>
                          <w:u w:color="FFFFFF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Times New Roman" w:hAnsi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6"/>
                          <w:szCs w:val="26"/>
                        </w:rPr>
                        <m:t>0,25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  <w:sz w:val="26"/>
                      <w:szCs w:val="26"/>
                    </w:rPr>
                    <m:t>2016</m:t>
                  </m:r>
                </m:sup>
              </m:sSup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</w:p>
        </w:tc>
      </w:tr>
      <w:tr w:rsidR="00504484" w:rsidRPr="00504484" w:rsidTr="000746F9">
        <w:trPr>
          <w:trHeight w:val="2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sSup>
                  <m:sSup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u w:val="single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 w:hAnsi="Times New Roman"/>
                            <w:sz w:val="26"/>
                            <w:szCs w:val="26"/>
                            <w:u w:val="single"/>
                            <w:lang w:val="nl-NL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032</m:t>
                    </m:r>
                  </m:sup>
                </m:sSup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/>
                            <w:sz w:val="26"/>
                            <w:szCs w:val="26"/>
                            <w:u w:val="single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6"/>
                            <w:szCs w:val="26"/>
                            <w:u w:val="single"/>
                            <w:lang w:val="nl-NL"/>
                          </w:rPr>
                          <m:t>0,25</m:t>
                        </m:r>
                      </m:e>
                    </m:d>
                  </m:e>
                  <m:sup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2016</m:t>
                    </m:r>
                  </m:sup>
                </m:sSup>
                <m:box>
                  <m:box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sSup>
                  <m:sSup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u w:val="single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 w:hAnsi="Times New Roman"/>
                            <w:sz w:val="26"/>
                            <w:szCs w:val="26"/>
                            <w:u w:val="single"/>
                            <w:lang w:val="nl-NL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032</m:t>
                    </m:r>
                  </m:sup>
                </m:sSup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/>
                            <w:sz w:val="26"/>
                            <w:szCs w:val="26"/>
                            <w:u w:val="single"/>
                            <w:lang w:val="nl-NL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2016</m:t>
                    </m:r>
                  </m:sup>
                </m:sSup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30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box>
                  <m:box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sSup>
                  <m:sSup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u w:val="single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 w:hAnsi="Times New Roman"/>
                            <w:sz w:val="26"/>
                            <w:szCs w:val="26"/>
                            <w:u w:val="single"/>
                            <w:lang w:val="nl-NL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032</m:t>
                    </m:r>
                  </m:sup>
                </m:sSup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kern w:val="28"/>
                                <w:sz w:val="26"/>
                                <w:szCs w:val="26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/>
                                <w:sz w:val="26"/>
                                <w:szCs w:val="26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032</m:t>
                    </m:r>
                  </m:sup>
                </m:sSup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30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i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TH1:  x+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2</m:t>
                    </m:r>
                  </m:den>
                </m:f>
                <m:box>
                  <m:box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 xml:space="preserve"> x=0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30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 xml:space="preserve">TH2: </w:t>
            </w:r>
            <w:r w:rsidRPr="00504484">
              <w:rPr>
                <w:rFonts w:ascii="Times New Roman" w:hAnsi="Times New Roman"/>
                <w:position w:val="-24"/>
                <w:sz w:val="26"/>
                <w:szCs w:val="26"/>
              </w:rPr>
              <w:object w:dxaOrig="2100" w:dyaOrig="620">
                <v:shape id="_x0000_i1026" type="#_x0000_t75" style="width:105pt;height:31.5pt" o:ole="">
                  <v:imagedata r:id="rId9" o:title=""/>
                </v:shape>
                <o:OLEObject Type="Embed" ProgID="Equation.DSMT4" ShapeID="_x0000_i1026" DrawAspect="Content" ObjectID="_1632123335" r:id="rId10"/>
              </w:objec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2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sz w:val="26"/>
                <w:szCs w:val="26"/>
                <w:u w:val="single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  <w:u w:val="single"/>
                <w:lang w:val="en-GB"/>
              </w:rPr>
              <w:t>b) Tìm các số hữu tỉ x, y, z sao cho</w:t>
            </w:r>
          </w:p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nl-NL"/>
              </w:rPr>
            </w:pPr>
            <m:oMath>
              <m:r>
                <w:rPr>
                  <w:rFonts w:ascii="Cambria Math" w:hAnsi="Times New Roman"/>
                  <w:sz w:val="26"/>
                  <w:szCs w:val="26"/>
                  <w:u w:val="single"/>
                  <w:lang w:val="nl-NL"/>
                </w:rPr>
                <m:t>18</m:t>
              </m:r>
              <m:r>
                <w:rPr>
                  <w:rFonts w:ascii="Cambria Math" w:hAnsi="Cambria Math"/>
                  <w:sz w:val="26"/>
                  <w:szCs w:val="26"/>
                  <w:u w:val="single"/>
                  <w:lang w:val="nl-NL"/>
                </w:rPr>
                <m:t>x</m:t>
              </m:r>
              <m:r>
                <w:rPr>
                  <w:rFonts w:ascii="Cambria Math" w:hAnsi="Times New Roman"/>
                  <w:sz w:val="26"/>
                  <w:szCs w:val="26"/>
                  <w:u w:val="single"/>
                  <w:lang w:val="nl-NL"/>
                </w:rPr>
                <m:t>=9</m:t>
              </m:r>
              <m:r>
                <w:rPr>
                  <w:rFonts w:ascii="Cambria Math" w:hAnsi="Cambria Math"/>
                  <w:sz w:val="26"/>
                  <w:szCs w:val="26"/>
                  <w:u w:val="single"/>
                  <w:lang w:val="nl-NL"/>
                </w:rPr>
                <m:t>y</m:t>
              </m:r>
              <m:r>
                <w:rPr>
                  <w:rFonts w:ascii="Cambria Math" w:hAnsi="Times New Roman"/>
                  <w:sz w:val="26"/>
                  <w:szCs w:val="26"/>
                  <w:u w:val="single"/>
                  <w:lang w:val="nl-NL"/>
                </w:rPr>
                <m:t>;  3</m:t>
              </m:r>
              <m:r>
                <w:rPr>
                  <w:rFonts w:ascii="Cambria Math" w:hAnsi="Cambria Math"/>
                  <w:sz w:val="26"/>
                  <w:szCs w:val="26"/>
                  <w:u w:val="single"/>
                  <w:lang w:val="nl-NL"/>
                </w:rPr>
                <m:t>y</m:t>
              </m:r>
              <m:r>
                <w:rPr>
                  <w:rFonts w:ascii="Cambria Math" w:hAnsi="Times New Roman"/>
                  <w:sz w:val="26"/>
                  <w:szCs w:val="26"/>
                  <w:u w:val="single"/>
                  <w:lang w:val="nl-NL"/>
                </w:rPr>
                <m:t>=5</m:t>
              </m:r>
              <m:r>
                <w:rPr>
                  <w:rFonts w:ascii="Cambria Math" w:hAnsi="Cambria Math"/>
                  <w:sz w:val="26"/>
                  <w:szCs w:val="26"/>
                  <w:u w:val="single"/>
                  <w:lang w:val="nl-NL"/>
                </w:rPr>
                <m:t>z</m:t>
              </m:r>
            </m:oMath>
            <w:r w:rsidRPr="005044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và </w:t>
            </w:r>
            <m:oMath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z</m:t>
              </m:r>
              <m:r>
                <w:rPr>
                  <w:rFonts w:ascii="Times New Roman" w:hAnsi="Times New Roman"/>
                  <w:sz w:val="26"/>
                  <w:szCs w:val="26"/>
                  <w:lang w:val="nl-NL"/>
                </w:rPr>
                <m:t>-</m:t>
              </m:r>
              <m:r>
                <w:rPr>
                  <w:rFonts w:ascii="Cambria Math" w:hAnsi="Times New Roman"/>
                  <w:sz w:val="26"/>
                  <w:szCs w:val="26"/>
                  <w:lang w:val="nl-NL"/>
                </w:rPr>
                <m:t>4</m:t>
              </m:r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y</m:t>
              </m:r>
              <m:r>
                <w:rPr>
                  <w:rFonts w:ascii="Cambria Math" w:hAnsi="Times New Roman"/>
                  <w:sz w:val="26"/>
                  <w:szCs w:val="26"/>
                  <w:lang w:val="nl-NL"/>
                </w:rPr>
                <m:t>+11</m:t>
              </m:r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x</m:t>
              </m:r>
              <m:r>
                <w:rPr>
                  <w:rFonts w:ascii="Cambria Math" w:hAnsi="Times New Roman"/>
                  <w:sz w:val="26"/>
                  <w:szCs w:val="26"/>
                  <w:lang w:val="nl-NL"/>
                </w:rPr>
                <m:t>=105</m:t>
              </m:r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</w:p>
        </w:tc>
      </w:tr>
      <w:tr w:rsidR="00504484" w:rsidRPr="00504484" w:rsidTr="000746F9">
        <w:trPr>
          <w:trHeight w:val="737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3</m:t>
                    </m:r>
                  </m:den>
                </m:f>
                <m:box>
                  <m:box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Times New Roman"/>
                            <w:kern w:val="28"/>
                            <w:sz w:val="26"/>
                            <w:szCs w:val="26"/>
                            <w:u w:color="FFFFFF"/>
                            <w:lang w:val="en-GB"/>
                          </w:rPr>
                        </m:ctrlPr>
                      </m:groupChrPr>
                      <m:e/>
                    </m:groupChr>
                  </m:e>
                </m:box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71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ind w:right="-1818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kern w:val="28"/>
                        <w:sz w:val="26"/>
                        <w:szCs w:val="26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10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z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6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0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11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55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77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ind w:right="-1818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z</m:t>
                    </m:r>
                    <m:r>
                      <w:rPr>
                        <w:rFonts w:ascii="Times New Roman" w:hAnsi="Times New Roman"/>
                        <w:sz w:val="26"/>
                        <w:szCs w:val="26"/>
                        <w:u w:val="single"/>
                        <w:lang w:val="nl-NL"/>
                      </w:rPr>
                      <m:t>-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y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+11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  <w:u w:val="single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6</m:t>
                    </m:r>
                    <m:r>
                      <w:rPr>
                        <w:rFonts w:ascii="Times New Roman" w:hAnsi="Times New Roman"/>
                        <w:sz w:val="26"/>
                        <w:szCs w:val="26"/>
                        <w:u w:val="single"/>
                        <w:lang w:val="nl-NL"/>
                      </w:rPr>
                      <m:t>-</m:t>
                    </m:r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40+55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105</m:t>
                    </m:r>
                  </m:num>
                  <m:den>
                    <m:r>
                      <w:rPr>
                        <w:rFonts w:ascii="Cambria Math" w:hAnsi="Times New Roman"/>
                        <w:sz w:val="26"/>
                        <w:szCs w:val="26"/>
                        <w:u w:val="single"/>
                        <w:lang w:val="nl-NL"/>
                      </w:rPr>
                      <m:t>21</m:t>
                    </m:r>
                  </m:den>
                </m:f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5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rPr>
          <w:trHeight w:val="9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kern w:val="28"/>
                <w:sz w:val="26"/>
                <w:szCs w:val="26"/>
                <w:u w:val="single" w:color="FFFFFF"/>
                <w:lang w:val="nl-NL"/>
              </w:rPr>
            </w:pPr>
            <m:oMathPara>
              <m:oMath>
                <m:box>
                  <m:boxPr>
                    <m:ctrlPr>
                      <w:rPr>
                        <w:rFonts w:ascii="Cambria Math" w:hAnsi="Times New Roman"/>
                        <w:i/>
                        <w:kern w:val="28"/>
                        <w:sz w:val="26"/>
                        <w:szCs w:val="26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Times New Roman"/>
                            <w:i/>
                            <w:kern w:val="28"/>
                            <w:sz w:val="26"/>
                            <w:szCs w:val="26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sz w:val="26"/>
                    <w:szCs w:val="26"/>
                    <w:u w:val="single"/>
                    <w:lang w:val="nl-NL"/>
                  </w:rPr>
                  <m:t>x</m:t>
                </m:r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 xml:space="preserve">=5.5=25;  </m:t>
                </m:r>
                <m:r>
                  <w:rPr>
                    <w:rFonts w:ascii="Cambria Math" w:hAnsi="Cambria Math"/>
                    <w:sz w:val="26"/>
                    <w:szCs w:val="26"/>
                    <w:u w:val="single"/>
                    <w:lang w:val="nl-NL"/>
                  </w:rPr>
                  <m:t>y</m:t>
                </m:r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5.10=50;</m:t>
                </m:r>
                <m:r>
                  <w:rPr>
                    <w:rFonts w:ascii="Cambria Math" w:hAnsi="Cambria Math"/>
                    <w:sz w:val="26"/>
                    <w:szCs w:val="26"/>
                    <w:u w:val="single"/>
                    <w:lang w:val="nl-NL"/>
                  </w:rPr>
                  <m:t>z</m:t>
                </m:r>
                <m:r>
                  <w:rPr>
                    <w:rFonts w:ascii="Cambria Math" w:hAnsi="Times New Roman"/>
                    <w:sz w:val="26"/>
                    <w:szCs w:val="26"/>
                    <w:u w:val="single"/>
                    <w:lang w:val="nl-NL"/>
                  </w:rPr>
                  <m:t>=5.6=30.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Câu 3</w:t>
            </w:r>
          </w:p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Cho ∆ ABC,  vẽ phân giác BM  của góc ABC (M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∈</m:t>
              </m:r>
            </m:oMath>
            <w:r w:rsidRPr="00504484">
              <w:rPr>
                <w:rFonts w:ascii="Times New Roman" w:hAnsi="Times New Roman"/>
                <w:sz w:val="26"/>
                <w:szCs w:val="26"/>
              </w:rPr>
              <w:t>AC). Vẽ MN // AB, N thuộc cạnh BC. Vẽ phân giác góc MNC cắt MC ở P.</w:t>
            </w:r>
          </w:p>
          <w:p w:rsidR="00504484" w:rsidRPr="00504484" w:rsidRDefault="00504484" w:rsidP="00504484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252" w:hanging="27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Chứng minh: 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MBC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BMN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>; BM // NP</w:t>
            </w:r>
          </w:p>
          <w:p w:rsidR="00504484" w:rsidRPr="00504484" w:rsidRDefault="00504484" w:rsidP="00504484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252" w:hanging="270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nl-NL" w:eastAsia="en-US"/>
              </w:rPr>
            </w:pPr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Gọi NQ là phân giác của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 xml:space="preserve"> BNM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>, Q thuộc cạnh AB. Chứng minh:  NQ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⊥</m:t>
              </m:r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BM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</w:p>
        </w:tc>
      </w:tr>
      <w:tr w:rsidR="00504484" w:rsidRPr="00504484" w:rsidTr="000746F9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Hình vẽ</w:t>
            </w:r>
          </w:p>
          <w:p w:rsidR="00504484" w:rsidRPr="00504484" w:rsidRDefault="00504484" w:rsidP="00504484">
            <w:pPr>
              <w:pStyle w:val="ListParagraph"/>
              <w:spacing w:after="0" w:line="240" w:lineRule="auto"/>
              <w:ind w:left="254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504484">
              <w:rPr>
                <w:rFonts w:ascii="Times New Roman" w:hAnsi="Times New Roman"/>
                <w:noProof/>
                <w:sz w:val="26"/>
                <w:szCs w:val="26"/>
                <w:lang w:val="en-US" w:eastAsia="en-US"/>
              </w:rPr>
              <w:drawing>
                <wp:inline distT="0" distB="0" distL="0" distR="0">
                  <wp:extent cx="3314700" cy="2034540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03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4484" w:rsidRPr="00504484" w:rsidRDefault="00504484" w:rsidP="00504484">
            <w:pPr>
              <w:pStyle w:val="ListParagraph"/>
              <w:spacing w:after="0" w:line="240" w:lineRule="auto"/>
              <w:ind w:left="254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 w:eastAsia="en-US"/>
              </w:rPr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</w:p>
        </w:tc>
      </w:tr>
      <w:tr w:rsidR="00504484" w:rsidRPr="00504484" w:rsidTr="000746F9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252" w:hanging="252"/>
              <w:rPr>
                <w:rFonts w:ascii="Times New Roman" w:hAnsi="Times New Roman"/>
                <w:sz w:val="26"/>
                <w:szCs w:val="26"/>
                <w:lang w:val="en-GB" w:eastAsia="en-US"/>
              </w:rPr>
            </w:pPr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>Vì BM là phân giác góc BAC nên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ABM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MBC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. </w:t>
            </w:r>
          </w:p>
          <w:p w:rsidR="00504484" w:rsidRPr="00504484" w:rsidRDefault="00504484" w:rsidP="00504484">
            <w:pPr>
              <w:pStyle w:val="ListParagraph"/>
              <w:spacing w:line="240" w:lineRule="auto"/>
              <w:ind w:left="252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Vì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MN//AB</m:t>
              </m:r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nên 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BMN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ABM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( hai góc so le trong) </w:t>
            </w:r>
          </w:p>
          <w:p w:rsidR="00504484" w:rsidRPr="00504484" w:rsidRDefault="00504484" w:rsidP="00504484">
            <w:pPr>
              <w:pStyle w:val="ListParagraph"/>
              <w:spacing w:line="240" w:lineRule="auto"/>
              <w:ind w:left="252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 w:eastAsia="en-US"/>
              </w:rPr>
            </w:pPr>
            <m:oMath>
              <m:r>
                <m:rPr>
                  <m:sty m:val="p"/>
                </m:rPr>
                <w:rPr>
                  <w:rFonts w:ascii="Times New Roman" w:hAnsi="Cambria Math"/>
                  <w:sz w:val="26"/>
                  <w:szCs w:val="26"/>
                </w:rPr>
                <m:t>⟹</m:t>
              </m:r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MBC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BMN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( = góc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ABM</m:t>
              </m:r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line="240" w:lineRule="auto"/>
              <w:ind w:left="252" w:hanging="252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ABC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MNC</m:t>
                  </m:r>
                </m:e>
              </m:acc>
            </m:oMath>
            <w:r w:rsidRPr="00504484">
              <w:rPr>
                <w:rFonts w:ascii="Times New Roman" w:hAnsi="Times New Roman"/>
                <w:sz w:val="26"/>
                <w:szCs w:val="26"/>
              </w:rPr>
              <w:t xml:space="preserve"> (hai góc đồng vị), NP là phân giác của góc MNC, BM là phân  giác của ABC nên</w:t>
            </w:r>
            <m:oMath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MBC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Times New Roman"/>
                      <w:kern w:val="28"/>
                      <w:sz w:val="26"/>
                      <w:szCs w:val="26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6"/>
                      <w:szCs w:val="26"/>
                    </w:rPr>
                    <m:t>PNC</m:t>
                  </m:r>
                </m:e>
              </m:acc>
              <m:r>
                <m:rPr>
                  <m:sty m:val="p"/>
                </m:rPr>
                <w:rPr>
                  <w:rFonts w:ascii="Times New Roman" w:hAnsi="Cambria Math"/>
                  <w:sz w:val="26"/>
                  <w:szCs w:val="26"/>
                </w:rPr>
                <m:t>⟹</m:t>
              </m:r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BM //NP</m:t>
              </m:r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0,5 điểm</w:t>
            </w:r>
          </w:p>
        </w:tc>
      </w:tr>
      <w:tr w:rsidR="00504484" w:rsidRPr="00504484" w:rsidTr="000746F9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rPr>
                <w:rFonts w:ascii="Times New Roman" w:hAnsi="Times New Roman"/>
                <w:b/>
                <w:kern w:val="28"/>
                <w:sz w:val="26"/>
                <w:szCs w:val="26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252" w:hanging="252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 w:eastAsia="en-US"/>
              </w:rPr>
            </w:pPr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>NP và NQ lần lượt là phân giác hai góc kề bù</w:t>
            </w:r>
            <m:oMath>
              <m:r>
                <m:rPr>
                  <m:sty m:val="p"/>
                </m:rPr>
                <w:rPr>
                  <w:rFonts w:ascii="Times New Roman" w:hAnsi="Cambria Math"/>
                  <w:sz w:val="26"/>
                  <w:szCs w:val="26"/>
                </w:rPr>
                <m:t>⟹</m:t>
              </m:r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NP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⊥</m:t>
              </m:r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 xml:space="preserve">NQ, </m:t>
              </m:r>
            </m:oMath>
            <w:r w:rsidRPr="00504484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mà NP song song BM </w:t>
            </w:r>
            <m:oMath>
              <m:r>
                <m:rPr>
                  <m:sty m:val="p"/>
                </m:rPr>
                <w:rPr>
                  <w:rFonts w:ascii="Times New Roman" w:hAnsi="Cambria Math"/>
                  <w:sz w:val="26"/>
                  <w:szCs w:val="26"/>
                </w:rPr>
                <m:t>⟹</m:t>
              </m:r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NQ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⊥</m:t>
              </m:r>
              <m:r>
                <m:rPr>
                  <m:sty m:val="p"/>
                </m:rPr>
                <w:rPr>
                  <w:rFonts w:ascii="Cambria Math" w:hAnsi="Times New Roman"/>
                  <w:sz w:val="26"/>
                  <w:szCs w:val="26"/>
                </w:rPr>
                <m:t>BM</m:t>
              </m:r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04484" w:rsidRPr="00504484" w:rsidRDefault="00504484" w:rsidP="00504484">
            <w:pPr>
              <w:spacing w:after="0" w:line="240" w:lineRule="auto"/>
              <w:jc w:val="center"/>
              <w:rPr>
                <w:rFonts w:ascii="Times New Roman" w:hAnsi="Times New Roman"/>
                <w:kern w:val="28"/>
                <w:sz w:val="26"/>
                <w:szCs w:val="26"/>
                <w:u w:color="FFFFFF"/>
                <w:lang w:val="en-GB"/>
              </w:rPr>
            </w:pPr>
            <w:r w:rsidRPr="00504484">
              <w:rPr>
                <w:rFonts w:ascii="Times New Roman" w:hAnsi="Times New Roman"/>
                <w:sz w:val="26"/>
                <w:szCs w:val="26"/>
              </w:rPr>
              <w:t>1 điểm</w:t>
            </w:r>
          </w:p>
        </w:tc>
      </w:tr>
    </w:tbl>
    <w:p w:rsidR="00504484" w:rsidRPr="00504484" w:rsidRDefault="00504484" w:rsidP="00504484">
      <w:pPr>
        <w:spacing w:after="0" w:line="240" w:lineRule="auto"/>
        <w:jc w:val="center"/>
        <w:rPr>
          <w:rFonts w:ascii="Times New Roman" w:hAnsi="Times New Roman"/>
          <w:b/>
          <w:kern w:val="28"/>
          <w:sz w:val="26"/>
          <w:szCs w:val="26"/>
          <w:u w:color="FFFFFF"/>
          <w:lang w:val="en-GB"/>
        </w:rPr>
      </w:pPr>
    </w:p>
    <w:p w:rsidR="00504484" w:rsidRPr="00504484" w:rsidRDefault="00504484" w:rsidP="00504484">
      <w:pPr>
        <w:spacing w:line="240" w:lineRule="auto"/>
        <w:jc w:val="center"/>
        <w:rPr>
          <w:rFonts w:ascii="Times New Roman" w:hAnsi="Times New Roman"/>
          <w:sz w:val="26"/>
          <w:szCs w:val="26"/>
        </w:rPr>
      </w:pPr>
    </w:p>
    <w:p w:rsidR="00B26481" w:rsidRPr="00504484" w:rsidRDefault="00B26481" w:rsidP="00504484">
      <w:pPr>
        <w:spacing w:line="240" w:lineRule="auto"/>
        <w:rPr>
          <w:rFonts w:ascii="Times New Roman" w:hAnsi="Times New Roman"/>
          <w:sz w:val="26"/>
          <w:szCs w:val="26"/>
        </w:rPr>
      </w:pPr>
    </w:p>
    <w:sectPr w:rsidR="00B26481" w:rsidRPr="00504484" w:rsidSect="00B2648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6F9C" w:rsidRDefault="00706F9C" w:rsidP="00504484">
      <w:pPr>
        <w:spacing w:after="0" w:line="240" w:lineRule="auto"/>
      </w:pPr>
      <w:r>
        <w:separator/>
      </w:r>
    </w:p>
  </w:endnote>
  <w:endnote w:type="continuationSeparator" w:id="1">
    <w:p w:rsidR="00706F9C" w:rsidRDefault="00706F9C" w:rsidP="005044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484" w:rsidRDefault="0050448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484" w:rsidRPr="00504484" w:rsidRDefault="00504484" w:rsidP="00504484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504484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504484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504484" w:rsidRPr="006F5FCC" w:rsidRDefault="00504484" w:rsidP="00504484">
    <w:pPr>
      <w:pStyle w:val="Footer"/>
      <w:rPr>
        <w:lang w:val="nl-NL"/>
      </w:rPr>
    </w:pPr>
  </w:p>
  <w:p w:rsidR="00504484" w:rsidRPr="00504484" w:rsidRDefault="00504484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484" w:rsidRDefault="0050448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6F9C" w:rsidRDefault="00706F9C" w:rsidP="00504484">
      <w:pPr>
        <w:spacing w:after="0" w:line="240" w:lineRule="auto"/>
      </w:pPr>
      <w:r>
        <w:separator/>
      </w:r>
    </w:p>
  </w:footnote>
  <w:footnote w:type="continuationSeparator" w:id="1">
    <w:p w:rsidR="00706F9C" w:rsidRDefault="00706F9C" w:rsidP="005044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484" w:rsidRDefault="0050448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484" w:rsidRPr="00504484" w:rsidRDefault="00504484" w:rsidP="00504484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26070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5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504484" w:rsidRDefault="0050448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484" w:rsidRDefault="0050448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504484"/>
    <w:rsid w:val="00010615"/>
    <w:rsid w:val="002846FA"/>
    <w:rsid w:val="00504484"/>
    <w:rsid w:val="00706F9C"/>
    <w:rsid w:val="0076749A"/>
    <w:rsid w:val="009D2C5E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484"/>
    <w:pPr>
      <w:spacing w:after="200"/>
      <w:ind w:left="0" w:firstLine="0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04484"/>
    <w:pPr>
      <w:ind w:left="720"/>
      <w:contextualSpacing/>
    </w:pPr>
    <w:rPr>
      <w:lang/>
    </w:rPr>
  </w:style>
  <w:style w:type="character" w:customStyle="1" w:styleId="ListParagraphChar">
    <w:name w:val="List Paragraph Char"/>
    <w:link w:val="ListParagraph"/>
    <w:uiPriority w:val="34"/>
    <w:locked/>
    <w:rsid w:val="00504484"/>
    <w:rPr>
      <w:rFonts w:ascii="Calibri" w:eastAsia="Calibri" w:hAnsi="Calibri" w:cs="Times New Roman"/>
      <w:sz w:val="22"/>
      <w:szCs w:val="22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44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4484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044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4484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5044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04484"/>
    <w:rPr>
      <w:rFonts w:ascii="Calibri" w:eastAsia="Calibri" w:hAnsi="Calibri" w:cs="Times New Roman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04484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2</Words>
  <Characters>1384</Characters>
  <Application>Microsoft Office Word</Application>
  <DocSecurity>0</DocSecurity>
  <Lines>11</Lines>
  <Paragraphs>3</Paragraphs>
  <ScaleCrop>false</ScaleCrop>
  <Company/>
  <LinksUpToDate>false</LinksUpToDate>
  <CharactersWithSpaces>1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0-09T03:47:00Z</dcterms:created>
  <dcterms:modified xsi:type="dcterms:W3CDTF">2019-10-09T03:47:00Z</dcterms:modified>
</cp:coreProperties>
</file>